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000"/>
      </w:tblPr>
      <w:tblGrid>
        <w:gridCol w:w="1701"/>
        <w:gridCol w:w="8222"/>
      </w:tblGrid>
      <w:tr w:rsidR="00194E63" w:rsidRPr="00194E63" w:rsidTr="00B54252">
        <w:trPr>
          <w:trHeight w:val="2032"/>
        </w:trPr>
        <w:tc>
          <w:tcPr>
            <w:tcW w:w="1701" w:type="dxa"/>
          </w:tcPr>
          <w:p w:rsidR="00194E63" w:rsidRPr="00194E63" w:rsidRDefault="00194E63" w:rsidP="00194E63">
            <w:pPr>
              <w:spacing w:after="0" w:line="240" w:lineRule="auto"/>
              <w:ind w:firstLine="225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6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22" w:type="dxa"/>
          </w:tcPr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i/>
                <w:sz w:val="24"/>
                <w:szCs w:val="20"/>
                <w:lang w:eastAsia="ru-RU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194E63" w:rsidRPr="00194E63" w:rsidRDefault="00194E63" w:rsidP="00194E63">
            <w:pPr>
              <w:widowControl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t xml:space="preserve">«Московский государственный технический университет </w:t>
            </w: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br/>
              <w:t>имени Н.Э. Баумана»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  <w:t>(КФ МГТУ им. Н.Э. Баумана)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ook w:val="00A0"/>
      </w:tblPr>
      <w:tblGrid>
        <w:gridCol w:w="2235"/>
        <w:gridCol w:w="6945"/>
      </w:tblGrid>
      <w:tr w:rsidR="00194E63" w:rsidRPr="00194E63" w:rsidTr="00B54252">
        <w:tc>
          <w:tcPr>
            <w:tcW w:w="2235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АКУЛЬТЕТ</w:t>
            </w:r>
          </w:p>
        </w:tc>
        <w:tc>
          <w:tcPr>
            <w:tcW w:w="6945" w:type="dxa"/>
          </w:tcPr>
          <w:p w:rsidR="00194E63" w:rsidRPr="00194E63" w:rsidRDefault="00F70741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Машиностроительный"</w:t>
            </w:r>
          </w:p>
        </w:tc>
      </w:tr>
      <w:tr w:rsidR="00194E63" w:rsidRPr="00194E63" w:rsidTr="00B54252">
        <w:tc>
          <w:tcPr>
            <w:tcW w:w="2235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pacing w:val="-7"/>
                <w:sz w:val="28"/>
                <w:szCs w:val="28"/>
                <w:lang w:eastAsia="ru-RU"/>
              </w:rPr>
              <w:t>КАФЕДРА</w:t>
            </w:r>
          </w:p>
        </w:tc>
        <w:tc>
          <w:tcPr>
            <w:tcW w:w="6945" w:type="dxa"/>
          </w:tcPr>
          <w:p w:rsidR="00194E63" w:rsidRPr="00194E63" w:rsidRDefault="00F70741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"Высшая математика и физика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keepNext/>
        <w:numPr>
          <w:ilvl w:val="4"/>
          <w:numId w:val="1"/>
        </w:numPr>
        <w:tabs>
          <w:tab w:val="left" w:pos="1701"/>
        </w:tabs>
        <w:suppressAutoHyphens/>
        <w:spacing w:after="0" w:line="240" w:lineRule="auto"/>
        <w:jc w:val="center"/>
        <w:outlineLvl w:val="4"/>
        <w:rPr>
          <w:rFonts w:ascii="Cambria" w:eastAsia="Calibri" w:hAnsi="Cambria" w:cs="Times New Roman"/>
          <w:color w:val="243F60"/>
          <w:spacing w:val="-6"/>
          <w:sz w:val="28"/>
          <w:szCs w:val="28"/>
          <w:lang w:eastAsia="ru-RU"/>
        </w:rPr>
      </w:pPr>
      <w:r w:rsidRPr="00194E63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 Т Ч Е Т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F2145F" w:rsidRDefault="00393C20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ЛАБОРАТОРНАЯ  РАБОТА №</w:t>
      </w:r>
      <w:r w:rsidR="004F4B76" w:rsidRPr="00F2145F">
        <w:rPr>
          <w:rFonts w:ascii="Times New Roman" w:eastAsia="Calibri" w:hAnsi="Times New Roman" w:cs="Times New Roman"/>
          <w:sz w:val="28"/>
          <w:szCs w:val="28"/>
          <w:lang w:eastAsia="ru-RU"/>
        </w:rPr>
        <w:t>4</w:t>
      </w:r>
    </w:p>
    <w:p w:rsidR="00392593" w:rsidRPr="00F2145F" w:rsidRDefault="00392593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392593" w:rsidRPr="00210E3F" w:rsidRDefault="00392593" w:rsidP="00392593">
      <w:pPr>
        <w:pStyle w:val="a6"/>
        <w:spacing w:after="0"/>
        <w:jc w:val="center"/>
        <w:rPr>
          <w:b/>
          <w:sz w:val="28"/>
          <w:szCs w:val="28"/>
        </w:rPr>
      </w:pPr>
      <w:r w:rsidRPr="00210E3F">
        <w:rPr>
          <w:b/>
          <w:sz w:val="28"/>
          <w:szCs w:val="28"/>
        </w:rPr>
        <w:t>Вариант 30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9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1908"/>
        <w:gridCol w:w="610"/>
        <w:gridCol w:w="6980"/>
      </w:tblGrid>
      <w:tr w:rsidR="00194E63" w:rsidRPr="00194E63" w:rsidTr="00B54252">
        <w:tc>
          <w:tcPr>
            <w:tcW w:w="251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ДИСЦИПЛИНА:</w:t>
            </w:r>
          </w:p>
        </w:tc>
        <w:tc>
          <w:tcPr>
            <w:tcW w:w="6980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Дискретная математика"</w:t>
            </w:r>
          </w:p>
        </w:tc>
      </w:tr>
      <w:tr w:rsidR="00194E63" w:rsidRPr="00194E63" w:rsidTr="00B54252">
        <w:tc>
          <w:tcPr>
            <w:tcW w:w="1908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590" w:type="dxa"/>
            <w:gridSpan w:val="2"/>
          </w:tcPr>
          <w:p w:rsidR="00194E63" w:rsidRPr="00194E63" w:rsidRDefault="00194E63" w:rsidP="0052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"</w:t>
            </w:r>
            <w:r w:rsidR="005256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</w:t>
            </w:r>
            <w:r w:rsidR="000B7CE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ребор </w:t>
            </w:r>
            <w:r w:rsidR="005256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естановок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9571" w:type="dxa"/>
        <w:tblInd w:w="108" w:type="dxa"/>
        <w:tblLayout w:type="fixed"/>
        <w:tblLook w:val="0000"/>
      </w:tblPr>
      <w:tblGrid>
        <w:gridCol w:w="4785"/>
        <w:gridCol w:w="4786"/>
      </w:tblGrid>
      <w:tr w:rsidR="00194E63" w:rsidRPr="00194E63" w:rsidTr="00D8692C">
        <w:tc>
          <w:tcPr>
            <w:tcW w:w="4785" w:type="dxa"/>
          </w:tcPr>
          <w:p w:rsidR="00194E63" w:rsidRPr="00194E63" w:rsidRDefault="00194E63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ил: студент гр. </w:t>
            </w:r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Д</w:t>
            </w:r>
            <w:proofErr w:type="gramStart"/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1</w:t>
            </w:r>
          </w:p>
        </w:tc>
        <w:tc>
          <w:tcPr>
            <w:tcW w:w="4786" w:type="dxa"/>
          </w:tcPr>
          <w:p w:rsidR="00194E63" w:rsidRPr="00194E63" w:rsidRDefault="00402ECA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 И.И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_______________</w:t>
            </w: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D8692C" w:rsidRPr="00194E63" w:rsidTr="00D8692C">
        <w:tc>
          <w:tcPr>
            <w:tcW w:w="4785" w:type="dxa"/>
          </w:tcPr>
          <w:p w:rsidR="00D8692C" w:rsidRPr="00194E63" w:rsidRDefault="00D8692C" w:rsidP="000D4EFC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верил: доцент кафедры </w:t>
            </w:r>
            <w:r w:rsidRPr="006D571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10-КФ</w:t>
            </w:r>
          </w:p>
        </w:tc>
        <w:tc>
          <w:tcPr>
            <w:tcW w:w="4786" w:type="dxa"/>
          </w:tcPr>
          <w:p w:rsidR="00D8692C" w:rsidRPr="00194E63" w:rsidRDefault="00D8692C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улыч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А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_______________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993"/>
        <w:gridCol w:w="3793"/>
      </w:tblGrid>
      <w:tr w:rsidR="00194E63" w:rsidRPr="00194E63" w:rsidTr="00B54252">
        <w:tc>
          <w:tcPr>
            <w:tcW w:w="577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та сдачи (защиты) лабораторной работы:</w:t>
            </w:r>
          </w:p>
        </w:tc>
        <w:tc>
          <w:tcPr>
            <w:tcW w:w="3793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зультаты сдачи (защиты):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B7CE9" w:rsidRPr="00194E63" w:rsidRDefault="000B7CE9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уга, 20</w:t>
      </w:r>
      <w:r w:rsidR="00F2145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="00B1248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</w:t>
      </w: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194E63" w:rsidRPr="00194E63" w:rsidRDefault="00194E63" w:rsidP="00194E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Цель работы: </w:t>
      </w:r>
    </w:p>
    <w:p w:rsidR="00194E63" w:rsidRDefault="0084719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ализация </w:t>
      </w:r>
      <w:r w:rsidR="00385088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3850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бор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становок и решение с его помощью </w:t>
      </w:r>
      <w:r w:rsidRP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и коммивояжёра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194E63"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: </w:t>
      </w:r>
    </w:p>
    <w:p w:rsidR="00495594" w:rsidRDefault="0049559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читайте из файла «data.txt» значения переменн</w:t>
      </w:r>
      <w:r w:rsid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матрицу </w:t>
      </w:r>
      <w:r w:rsidR="00E215D0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а </w:t>
      </w:r>
      <w:r w:rsidR="00847193" w:rsidRPr="00001709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6" o:title=""/>
          </v:shape>
          <o:OLEObject Type="Embed" ProgID="Equation.DSMT4" ShapeID="_x0000_i1025" DrawAspect="Content" ObjectID="_1695400778" r:id="rId7"/>
        </w:objec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воего варианта.</w:t>
      </w:r>
    </w:p>
    <w:p w:rsidR="00194E63" w:rsidRPr="00495594" w:rsidRDefault="00A9625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393C20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ь</w:t>
      </w:r>
      <w:r w:rsidR="00495594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те</w:t>
      </w:r>
      <w:r w:rsidR="00393C20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грамму </w:t>
      </w:r>
      <w:r w:rsidR="00E04E63" w:rsidRPr="00E04E63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перебора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х перестановок</w:t>
      </w:r>
      <w:r w:rsidR="00CE59A8" w:rsidRPr="00CE59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E59A8">
        <w:rPr>
          <w:rFonts w:ascii="Times New Roman" w:eastAsia="Times New Roman" w:hAnsi="Times New Roman" w:cs="Times New Roman"/>
          <w:sz w:val="28"/>
          <w:szCs w:val="28"/>
          <w:lang w:eastAsia="ru-RU"/>
        </w:rPr>
        <w:t>из чисел 2,…</w:t>
      </w:r>
      <w:r w:rsidR="00CE59A8" w:rsidRPr="00CE59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847193" w:rsidRP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95594" w:rsidRDefault="00001709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граммы из п.</w:t>
      </w:r>
      <w:r w:rsidR="00847193" w:rsidRP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</w:t>
      </w:r>
      <w:r w:rsidR="0038027B" w:rsidRPr="00E03DB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</w:t>
      </w:r>
      <w:r w:rsidR="0038027B" w:rsidRPr="00E03DB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оммивояжёра</w:t>
      </w:r>
      <w:r w:rsidR="00380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матрицей стоимостей </w:t>
      </w:r>
      <w:r w:rsidR="0038027B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380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найдите </w:t>
      </w:r>
      <w:r w:rsidR="00E03DBD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ый выгодный маршрут, выходящий из города №1, проходящий через все города по одному разу и возвращающийся в город №1</w:t>
      </w:r>
      <w:r w:rsidR="00495594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63E56" w:rsidRPr="00263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="00263E56">
        <w:rPr>
          <w:rFonts w:ascii="Times New Roman" w:eastAsia="Times New Roman" w:hAnsi="Times New Roman" w:cs="Times New Roman"/>
          <w:sz w:val="28"/>
          <w:szCs w:val="28"/>
          <w:lang w:eastAsia="ru-RU"/>
        </w:rPr>
        <w:t>ыведите на печать найденный маршрут и его стоимость.</w:t>
      </w:r>
    </w:p>
    <w:p w:rsidR="00B12486" w:rsidRPr="00B12486" w:rsidRDefault="00B12486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рисуй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 городов и соединяющих их дорог и изобразите на нём найденный маршрут. </w:t>
      </w: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т пункт задания можно сделать как с помощью компьютера, так и вручную.</w:t>
      </w:r>
    </w:p>
    <w:p w:rsidR="00D8692C" w:rsidRPr="00D8692C" w:rsidRDefault="00D8692C" w:rsidP="00D8692C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</w:t>
      </w:r>
      <w:r w:rsidRPr="00D8692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ого значения</w:t>
      </w: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читайте и </w:t>
      </w: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веди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ее количество маршрутов, которые были рассмотрены</w:t>
      </w: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8692C" w:rsidRPr="004D3499" w:rsidRDefault="00D8692C" w:rsidP="00D8692C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D3499" w:rsidRPr="0067271D" w:rsidRDefault="004D3499" w:rsidP="004D3499">
      <w:pPr>
        <w:spacing w:after="0"/>
        <w:jc w:val="both"/>
        <w:rPr>
          <w:rFonts w:ascii="Calibri" w:eastAsia="Calibri" w:hAnsi="Calibri" w:cs="Times New Roman"/>
          <w:b/>
          <w:sz w:val="28"/>
          <w:szCs w:val="28"/>
        </w:rPr>
      </w:pPr>
      <w:r w:rsidRPr="0067271D">
        <w:rPr>
          <w:rFonts w:ascii="Calibri" w:eastAsia="Calibri" w:hAnsi="Calibri" w:cs="Times New Roman"/>
          <w:b/>
          <w:sz w:val="28"/>
          <w:szCs w:val="28"/>
        </w:rPr>
        <w:t>П</w:t>
      </w:r>
      <w:r>
        <w:rPr>
          <w:rFonts w:ascii="Calibri" w:eastAsia="Calibri" w:hAnsi="Calibri" w:cs="Times New Roman"/>
          <w:b/>
          <w:sz w:val="28"/>
          <w:szCs w:val="28"/>
        </w:rPr>
        <w:t>ример:</w:t>
      </w:r>
    </w:p>
    <w:p w:rsidR="004D3499" w:rsidRPr="00E83285" w:rsidRDefault="004D3499" w:rsidP="004D3499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ходные данные</w:t>
      </w:r>
    </w:p>
    <w:p w:rsid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  <w:lang w:val="en-US"/>
        </w:rPr>
      </w:pPr>
      <w:r>
        <w:rPr>
          <w:rFonts w:ascii="Courier New" w:eastAsia="Calibri" w:hAnsi="Courier New" w:cs="Courier New"/>
          <w:sz w:val="20"/>
          <w:szCs w:val="20"/>
          <w:lang w:val="en-US"/>
        </w:rPr>
        <w:t>8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0 52 81 51 85 98 58 90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52 0 79 61 73 81 73 94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81 79 0 98 57 83 86 52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51 61 98 0 63 58 95 89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85 73 57 63 0 52 79 56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98 81 83 58 52 0 65 90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 xml:space="preserve">58 73 86 95 79 65 0 59 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  <w:lang w:val="en-US"/>
        </w:rPr>
      </w:pPr>
      <w:r w:rsidRPr="004D3499">
        <w:rPr>
          <w:rFonts w:ascii="Courier New" w:eastAsia="Calibri" w:hAnsi="Courier New" w:cs="Courier New"/>
          <w:sz w:val="20"/>
          <w:szCs w:val="20"/>
        </w:rPr>
        <w:t>90 94 52 89 56 90 59 0</w:t>
      </w:r>
    </w:p>
    <w:p w:rsidR="004D3499" w:rsidRPr="00E83285" w:rsidRDefault="004D3499" w:rsidP="004D3499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ыходные данные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4D3499">
        <w:rPr>
          <w:rFonts w:ascii="Courier New" w:eastAsia="Calibri" w:hAnsi="Courier New" w:cs="Courier New"/>
          <w:b/>
          <w:sz w:val="20"/>
          <w:szCs w:val="20"/>
        </w:rPr>
        <w:t>Оптимальный маршрут: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4D3499">
        <w:rPr>
          <w:rFonts w:ascii="Courier New" w:eastAsia="Calibri" w:hAnsi="Courier New" w:cs="Courier New"/>
          <w:b/>
          <w:sz w:val="20"/>
          <w:szCs w:val="20"/>
        </w:rPr>
        <w:t>1 -&gt; 2 -&gt; 4 -&gt; 6 -&gt; 5 -&gt; 3 -&gt; 8 -&gt; 7 -&gt; 1</w:t>
      </w:r>
    </w:p>
    <w:p w:rsidR="004D3499" w:rsidRPr="004D3499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4D3499">
        <w:rPr>
          <w:rFonts w:ascii="Courier New" w:eastAsia="Calibri" w:hAnsi="Courier New" w:cs="Courier New"/>
          <w:b/>
          <w:sz w:val="20"/>
          <w:szCs w:val="20"/>
        </w:rPr>
        <w:t>Стоимость: 449</w:t>
      </w:r>
    </w:p>
    <w:p w:rsidR="004D3499" w:rsidRPr="00742807" w:rsidRDefault="004D3499" w:rsidP="004D34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4D3499">
        <w:rPr>
          <w:rFonts w:ascii="Courier New" w:eastAsia="Calibri" w:hAnsi="Courier New" w:cs="Courier New"/>
          <w:b/>
          <w:sz w:val="20"/>
          <w:szCs w:val="20"/>
        </w:rPr>
        <w:t>Контрольное значение = 5040</w:t>
      </w:r>
    </w:p>
    <w:p w:rsidR="004D3499" w:rsidRPr="004D3499" w:rsidRDefault="004D3499" w:rsidP="004D3499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оретическая часть:</w:t>
      </w:r>
    </w:p>
    <w:p w:rsidR="001B172D" w:rsidRPr="00750F60" w:rsidRDefault="001B172D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47193" w:rsidRDefault="00847193" w:rsidP="0084719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1</w:t>
      </w:r>
      <w:r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P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ыпишите все перестановки из чисел 1,2,3.</w:t>
      </w:r>
    </w:p>
    <w:p w:rsidR="001B172D" w:rsidRDefault="001B172D" w:rsidP="0084719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34526" w:rsidRDefault="00847193" w:rsidP="00C3452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</w:t>
      </w:r>
      <w:r w:rsidR="00C34526" w:rsidRPr="00750F6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  <w:r w:rsidR="00C34526"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Найдите количество перестановок из чисел 2..8.</w:t>
      </w:r>
    </w:p>
    <w:p w:rsidR="001B172D" w:rsidRPr="00750F60" w:rsidRDefault="001B172D" w:rsidP="00C3452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634C6" w:rsidRPr="00D8692C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3</w:t>
      </w:r>
      <w:r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Если выписать все перестановки из чисел 2..8 в лексикографическом порядке, какая перестановка будет следующей за </w:t>
      </w:r>
      <w:r w:rsidRP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873654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2</w:t>
      </w:r>
      <w:proofErr w:type="gramStart"/>
      <w:r w:rsidRP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?</w:t>
      </w:r>
      <w:proofErr w:type="gramEnd"/>
      <w:r w:rsidR="00D8692C" w:rsidRPr="00D8692C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</w:p>
    <w:p w:rsidR="00847193" w:rsidRPr="00750F60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50F60" w:rsidRPr="00750F60" w:rsidRDefault="00CC7D5E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На отдельных страницах приведите листинг программы и вывод результатов её работы.</w:t>
      </w:r>
    </w:p>
    <w:p w:rsidR="00750F60" w:rsidRPr="00750F60" w:rsidRDefault="00750F60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34526" w:rsidRDefault="00750F60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ывод</w:t>
      </w:r>
      <w:r w:rsidRPr="00750F6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выполнения лабораторной работы </w:t>
      </w:r>
      <w:r w:rsidR="00C3452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лены программы, 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уществляющие полный перебор </w:t>
      </w:r>
      <w:r w:rsid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становок и решающие </w:t>
      </w:r>
      <w:r w:rsidR="008E0224">
        <w:rPr>
          <w:rFonts w:ascii="Times New Roman" w:eastAsia="Times New Roman" w:hAnsi="Times New Roman" w:cs="Times New Roman"/>
          <w:sz w:val="28"/>
          <w:szCs w:val="28"/>
          <w:lang w:eastAsia="ru-RU"/>
        </w:rPr>
        <w:t>с его помощью</w:t>
      </w:r>
      <w:r w:rsid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47193" w:rsidRPr="008E022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у коммивояжёра</w:t>
      </w:r>
      <w:r w:rsidR="0012551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C34526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750F60" w:rsidRPr="00750F60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усов А.И., Ткачёв С.Б. Дискретная математика: Учеб. для вузов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ред. В.С. Зарубина, А.П. Крищенко. – М.: Изд-во МГТУ им. Н.Э. Баумана, 2006. – 744 с.</w:t>
      </w:r>
    </w:p>
    <w:p w:rsidR="00750F60" w:rsidRPr="004D4816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виков Ф.А. Дискретная математика для бакалавров и магистров. Учебник для вузов. Стандарт третьего поколения. – </w:t>
      </w:r>
      <w:proofErr w:type="spell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spell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Питер, 2012. – 432 с. </w:t>
      </w:r>
    </w:p>
    <w:p w:rsidR="004D4816" w:rsidRDefault="004D4816" w:rsidP="004D48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4D4816" w:rsidSect="005F0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292A7628"/>
    <w:multiLevelType w:val="hybridMultilevel"/>
    <w:tmpl w:val="BAF001F0"/>
    <w:lvl w:ilvl="0" w:tplc="977624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B099E"/>
    <w:multiLevelType w:val="hybridMultilevel"/>
    <w:tmpl w:val="34783B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E63"/>
    <w:rsid w:val="00001709"/>
    <w:rsid w:val="00042443"/>
    <w:rsid w:val="00077E43"/>
    <w:rsid w:val="00090421"/>
    <w:rsid w:val="000B7CE9"/>
    <w:rsid w:val="00125512"/>
    <w:rsid w:val="00194E63"/>
    <w:rsid w:val="001B172D"/>
    <w:rsid w:val="00260D3B"/>
    <w:rsid w:val="00263E56"/>
    <w:rsid w:val="002B23B8"/>
    <w:rsid w:val="0038027B"/>
    <w:rsid w:val="00385088"/>
    <w:rsid w:val="00392593"/>
    <w:rsid w:val="00393C20"/>
    <w:rsid w:val="003B2CE0"/>
    <w:rsid w:val="004017A2"/>
    <w:rsid w:val="00402ECA"/>
    <w:rsid w:val="00483D69"/>
    <w:rsid w:val="00495594"/>
    <w:rsid w:val="004C42EA"/>
    <w:rsid w:val="004D3499"/>
    <w:rsid w:val="004D4816"/>
    <w:rsid w:val="004F4B76"/>
    <w:rsid w:val="00505224"/>
    <w:rsid w:val="005256CB"/>
    <w:rsid w:val="00591645"/>
    <w:rsid w:val="005C06ED"/>
    <w:rsid w:val="005E2388"/>
    <w:rsid w:val="005F094C"/>
    <w:rsid w:val="00750F60"/>
    <w:rsid w:val="00847193"/>
    <w:rsid w:val="008E0224"/>
    <w:rsid w:val="009A2E59"/>
    <w:rsid w:val="009D277D"/>
    <w:rsid w:val="00A05AD1"/>
    <w:rsid w:val="00A96254"/>
    <w:rsid w:val="00AB7157"/>
    <w:rsid w:val="00AD4A80"/>
    <w:rsid w:val="00B12486"/>
    <w:rsid w:val="00B819BE"/>
    <w:rsid w:val="00BC06FA"/>
    <w:rsid w:val="00C34526"/>
    <w:rsid w:val="00C401D1"/>
    <w:rsid w:val="00CB3E83"/>
    <w:rsid w:val="00CC7D5E"/>
    <w:rsid w:val="00CD68C1"/>
    <w:rsid w:val="00CE59A8"/>
    <w:rsid w:val="00D13948"/>
    <w:rsid w:val="00D33260"/>
    <w:rsid w:val="00D43E4A"/>
    <w:rsid w:val="00D8692C"/>
    <w:rsid w:val="00E03DBD"/>
    <w:rsid w:val="00E04E63"/>
    <w:rsid w:val="00E215D0"/>
    <w:rsid w:val="00E634C6"/>
    <w:rsid w:val="00F2145F"/>
    <w:rsid w:val="00F5265D"/>
    <w:rsid w:val="00F70741"/>
    <w:rsid w:val="00FE21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DOutput">
    <w:name w:val="2D Output"/>
    <w:uiPriority w:val="99"/>
    <w:rsid w:val="004D4816"/>
    <w:rPr>
      <w:color w:val="0000FF"/>
    </w:rPr>
  </w:style>
  <w:style w:type="paragraph" w:customStyle="1" w:styleId="MapleOutput1">
    <w:name w:val="Maple Output1"/>
    <w:uiPriority w:val="99"/>
    <w:rsid w:val="004D4816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D4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481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594"/>
    <w:pPr>
      <w:ind w:left="720"/>
      <w:contextualSpacing/>
    </w:pPr>
  </w:style>
  <w:style w:type="paragraph" w:styleId="a6">
    <w:name w:val="Body Text"/>
    <w:basedOn w:val="a"/>
    <w:link w:val="a7"/>
    <w:rsid w:val="00392593"/>
    <w:pPr>
      <w:spacing w:after="12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392593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28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3</Pages>
  <Words>416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Вова</cp:lastModifiedBy>
  <cp:revision>26</cp:revision>
  <dcterms:created xsi:type="dcterms:W3CDTF">2015-10-25T16:46:00Z</dcterms:created>
  <dcterms:modified xsi:type="dcterms:W3CDTF">2021-10-10T16:53:00Z</dcterms:modified>
</cp:coreProperties>
</file>